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3.wav" ContentType="audio/wav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90" r:id="rId3"/>
    <p:sldId id="289" r:id="rId4"/>
    <p:sldId id="291" r:id="rId5"/>
    <p:sldId id="292" r:id="rId6"/>
    <p:sldId id="257" r:id="rId7"/>
    <p:sldId id="258" r:id="rId8"/>
    <p:sldId id="263" r:id="rId9"/>
    <p:sldId id="264" r:id="rId10"/>
    <p:sldId id="260" r:id="rId11"/>
    <p:sldId id="261" r:id="rId12"/>
    <p:sldId id="265" r:id="rId13"/>
    <p:sldId id="262" r:id="rId14"/>
    <p:sldId id="266" r:id="rId15"/>
    <p:sldId id="268" r:id="rId16"/>
    <p:sldId id="274" r:id="rId17"/>
    <p:sldId id="270" r:id="rId18"/>
    <p:sldId id="271" r:id="rId19"/>
    <p:sldId id="267" r:id="rId20"/>
    <p:sldId id="275" r:id="rId21"/>
    <p:sldId id="276" r:id="rId22"/>
    <p:sldId id="278" r:id="rId23"/>
    <p:sldId id="281" r:id="rId24"/>
    <p:sldId id="283" r:id="rId25"/>
    <p:sldId id="284" r:id="rId26"/>
    <p:sldId id="285" r:id="rId27"/>
    <p:sldId id="279" r:id="rId28"/>
    <p:sldId id="280" r:id="rId29"/>
    <p:sldId id="282" r:id="rId30"/>
    <p:sldId id="286" r:id="rId31"/>
    <p:sldId id="288" r:id="rId32"/>
    <p:sldId id="287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4" d="100"/>
          <a:sy n="84" d="100"/>
        </p:scale>
        <p:origin x="96" y="1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6023F8-8386-4988-8262-693E746710F8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C4BA04-8066-49EF-83C6-20594F276D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7564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2822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034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90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6641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3008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1473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9000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46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3991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0968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5439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1068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6496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6C52DA-CFFF-495C-B9D3-834970B7A28F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5187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16.wmf"/><Relationship Id="rId18" Type="http://schemas.openxmlformats.org/officeDocument/2006/relationships/image" Target="../media/image22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21.png"/><Relationship Id="rId2" Type="http://schemas.microsoft.com/office/2007/relationships/media" Target="../media/media2.mp3"/><Relationship Id="rId16" Type="http://schemas.openxmlformats.org/officeDocument/2006/relationships/image" Target="../media/image20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image" Target="../media/image17.png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19.gif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16.wmf"/><Relationship Id="rId18" Type="http://schemas.openxmlformats.org/officeDocument/2006/relationships/image" Target="../media/image22.png"/><Relationship Id="rId3" Type="http://schemas.openxmlformats.org/officeDocument/2006/relationships/audio" Target="../media/media2.mp3"/><Relationship Id="rId7" Type="http://schemas.openxmlformats.org/officeDocument/2006/relationships/audio" Target="../media/audio3.wav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21.png"/><Relationship Id="rId2" Type="http://schemas.microsoft.com/office/2007/relationships/media" Target="../media/media2.mp3"/><Relationship Id="rId16" Type="http://schemas.openxmlformats.org/officeDocument/2006/relationships/image" Target="../media/image20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image" Target="../media/image17.png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19.gif"/><Relationship Id="rId10" Type="http://schemas.openxmlformats.org/officeDocument/2006/relationships/audio" Target="../media/audio2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5.wav"/><Relationship Id="rId1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406213" y="383176"/>
            <a:ext cx="9718766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1" y="2682240"/>
            <a:ext cx="3866605" cy="42105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567" y="2664823"/>
            <a:ext cx="4166654" cy="41931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4220" y="2664823"/>
            <a:ext cx="4097780" cy="419317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103345" y="679725"/>
            <a:ext cx="8734251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 10: CÁC THỂ CỦA CHẤT VÀ SỰ CHUYỂN THỂ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9875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15589"/>
            <a:ext cx="12192000" cy="4737461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539931" y="259954"/>
            <a:ext cx="11321143" cy="52251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T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247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7819194"/>
              </p:ext>
            </p:extLst>
          </p:nvPr>
        </p:nvGraphicFramePr>
        <p:xfrm>
          <a:off x="934720" y="1059301"/>
          <a:ext cx="10083801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7080">
                  <a:extLst>
                    <a:ext uri="{9D8B030D-6E8A-4147-A177-3AD203B41FA5}">
                      <a16:colId xmlns:a16="http://schemas.microsoft.com/office/drawing/2014/main" val="3609339195"/>
                    </a:ext>
                  </a:extLst>
                </a:gridCol>
                <a:gridCol w="4685454">
                  <a:extLst>
                    <a:ext uri="{9D8B030D-6E8A-4147-A177-3AD203B41FA5}">
                      <a16:colId xmlns:a16="http://schemas.microsoft.com/office/drawing/2014/main" val="1554232236"/>
                    </a:ext>
                  </a:extLst>
                </a:gridCol>
                <a:gridCol w="3361267">
                  <a:extLst>
                    <a:ext uri="{9D8B030D-6E8A-4147-A177-3AD203B41FA5}">
                      <a16:colId xmlns:a16="http://schemas.microsoft.com/office/drawing/2014/main" val="192707561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N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35204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N1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ếng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ỗ</a:t>
                      </a:r>
                      <a:endParaRPr lang="en-US" sz="240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23070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N2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út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y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lanh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t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lanh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iston</a:t>
                      </a:r>
                    </a:p>
                    <a:p>
                      <a:endPara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58777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N3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út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y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lanh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t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lanh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iston</a:t>
                      </a:r>
                    </a:p>
                    <a:p>
                      <a:endPara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8819369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4365172" y="67479"/>
            <a:ext cx="3422469" cy="84473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34514" y="1694023"/>
            <a:ext cx="323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ép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787641" y="2878406"/>
            <a:ext cx="323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ston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ầ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787641" y="4432121"/>
            <a:ext cx="323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ston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8542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6423" y="1323700"/>
            <a:ext cx="11460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AutoNum type="romanUcPeriod"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HỂ CỦA CHẤT: THỂ RẮN, THỂ LỎNG, THỂ KHÍ</a:t>
            </a:r>
          </a:p>
          <a:p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4621066"/>
              </p:ext>
            </p:extLst>
          </p:nvPr>
        </p:nvGraphicFramePr>
        <p:xfrm>
          <a:off x="469390" y="1945656"/>
          <a:ext cx="10721993" cy="4217400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1784586">
                  <a:extLst>
                    <a:ext uri="{9D8B030D-6E8A-4147-A177-3AD203B41FA5}">
                      <a16:colId xmlns:a16="http://schemas.microsoft.com/office/drawing/2014/main" val="95627062"/>
                    </a:ext>
                  </a:extLst>
                </a:gridCol>
                <a:gridCol w="1962612">
                  <a:extLst>
                    <a:ext uri="{9D8B030D-6E8A-4147-A177-3AD203B41FA5}">
                      <a16:colId xmlns:a16="http://schemas.microsoft.com/office/drawing/2014/main" val="3595986136"/>
                    </a:ext>
                  </a:extLst>
                </a:gridCol>
                <a:gridCol w="2796286">
                  <a:extLst>
                    <a:ext uri="{9D8B030D-6E8A-4147-A177-3AD203B41FA5}">
                      <a16:colId xmlns:a16="http://schemas.microsoft.com/office/drawing/2014/main" val="347723165"/>
                    </a:ext>
                  </a:extLst>
                </a:gridCol>
                <a:gridCol w="2069716">
                  <a:extLst>
                    <a:ext uri="{9D8B030D-6E8A-4147-A177-3AD203B41FA5}">
                      <a16:colId xmlns:a16="http://schemas.microsoft.com/office/drawing/2014/main" val="2849203564"/>
                    </a:ext>
                  </a:extLst>
                </a:gridCol>
                <a:gridCol w="2108793">
                  <a:extLst>
                    <a:ext uri="{9D8B030D-6E8A-4147-A177-3AD203B41FA5}">
                      <a16:colId xmlns:a16="http://schemas.microsoft.com/office/drawing/2014/main" val="934660078"/>
                    </a:ext>
                  </a:extLst>
                </a:gridCol>
              </a:tblGrid>
              <a:tr h="169365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n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n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D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12190411"/>
                  </a:ext>
                </a:extLst>
              </a:tr>
              <a:tr h="68754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rắ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9242895"/>
                  </a:ext>
                </a:extLst>
              </a:tr>
              <a:tr h="68754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lỏng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0648979"/>
                  </a:ext>
                </a:extLst>
              </a:tr>
              <a:tr h="68754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khí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2926206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77086" y="4597066"/>
            <a:ext cx="1898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64823" y="5381399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64823" y="45970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06834" y="3772946"/>
            <a:ext cx="2316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65407" y="3744279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77086" y="5381398"/>
            <a:ext cx="2246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755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" y="537935"/>
            <a:ext cx="12192000" cy="22313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56414" y="8700"/>
            <a:ext cx="2098765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70322" y="14717"/>
            <a:ext cx="2098765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44893" y="10276"/>
            <a:ext cx="2098765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1669" y="4630531"/>
            <a:ext cx="2560320" cy="162850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702628" y="4180121"/>
            <a:ext cx="2307771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ine Callout 2 2"/>
          <p:cNvSpPr/>
          <p:nvPr/>
        </p:nvSpPr>
        <p:spPr>
          <a:xfrm>
            <a:off x="8072846" y="2961736"/>
            <a:ext cx="3997233" cy="1733006"/>
          </a:xfrm>
          <a:prstGeom prst="borderCallout2">
            <a:avLst>
              <a:gd name="adj1" fmla="val 48900"/>
              <a:gd name="adj2" fmla="val -54"/>
              <a:gd name="adj3" fmla="val 48398"/>
              <a:gd name="adj4" fmla="val -15142"/>
              <a:gd name="adj5" fmla="val 88882"/>
              <a:gd name="adj6" fmla="val -26623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 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ọ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ử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ù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ine Callout 2 10"/>
          <p:cNvSpPr/>
          <p:nvPr/>
        </p:nvSpPr>
        <p:spPr>
          <a:xfrm>
            <a:off x="8072846" y="4746167"/>
            <a:ext cx="3997233" cy="2078913"/>
          </a:xfrm>
          <a:prstGeom prst="borderCallout2">
            <a:avLst>
              <a:gd name="adj1" fmla="val 58546"/>
              <a:gd name="adj2" fmla="val -490"/>
              <a:gd name="adj3" fmla="val 59802"/>
              <a:gd name="adj4" fmla="val -10567"/>
              <a:gd name="adj5" fmla="val 31233"/>
              <a:gd name="adj6" fmla="val -24126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ố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Line Callout 2 11"/>
          <p:cNvSpPr/>
          <p:nvPr/>
        </p:nvSpPr>
        <p:spPr>
          <a:xfrm rot="10800000">
            <a:off x="-2" y="3098896"/>
            <a:ext cx="3640181" cy="1784431"/>
          </a:xfrm>
          <a:prstGeom prst="borderCallout2">
            <a:avLst>
              <a:gd name="adj1" fmla="val 64282"/>
              <a:gd name="adj2" fmla="val -199"/>
              <a:gd name="adj3" fmla="val 64283"/>
              <a:gd name="adj4" fmla="val -16667"/>
              <a:gd name="adj5" fmla="val 1861"/>
              <a:gd name="adj6" fmla="val -28766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-2" y="3246120"/>
            <a:ext cx="3640182" cy="156966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a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ine Callout 2 13"/>
          <p:cNvSpPr/>
          <p:nvPr/>
        </p:nvSpPr>
        <p:spPr>
          <a:xfrm rot="10800000">
            <a:off x="-4" y="4963004"/>
            <a:ext cx="3640181" cy="1999236"/>
          </a:xfrm>
          <a:prstGeom prst="borderCallout2">
            <a:avLst>
              <a:gd name="adj1" fmla="val 40760"/>
              <a:gd name="adj2" fmla="val -438"/>
              <a:gd name="adj3" fmla="val 41632"/>
              <a:gd name="adj4" fmla="val -16188"/>
              <a:gd name="adj5" fmla="val 78526"/>
              <a:gd name="adj6" fmla="val -287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0" y="5077032"/>
            <a:ext cx="364017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 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r37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994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1" grpId="0" animBg="1"/>
      <p:bldP spid="12" grpId="0" animBg="1"/>
      <p:bldP spid="13" grpId="0" animBg="1"/>
      <p:bldP spid="14" grpId="0" animBg="1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8585"/>
            <a:ext cx="12192000" cy="5500829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1210490" y="87086"/>
            <a:ext cx="4789715" cy="57476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 TẠO HẠT CỦA CHẤT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3043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6423" y="1323700"/>
            <a:ext cx="11460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AutoNum type="romanUcPeriod"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HỂ CỦA CHẤT: THỂ RẮN, THỂ LỎNG, THỂ KHÍ</a:t>
            </a:r>
          </a:p>
          <a:p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8925392"/>
              </p:ext>
            </p:extLst>
          </p:nvPr>
        </p:nvGraphicFramePr>
        <p:xfrm>
          <a:off x="69669" y="1811383"/>
          <a:ext cx="12209417" cy="5047488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1497874">
                  <a:extLst>
                    <a:ext uri="{9D8B030D-6E8A-4147-A177-3AD203B41FA5}">
                      <a16:colId xmlns:a16="http://schemas.microsoft.com/office/drawing/2014/main" val="9562706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3595986136"/>
                    </a:ext>
                  </a:extLst>
                </a:gridCol>
                <a:gridCol w="2542903">
                  <a:extLst>
                    <a:ext uri="{9D8B030D-6E8A-4147-A177-3AD203B41FA5}">
                      <a16:colId xmlns:a16="http://schemas.microsoft.com/office/drawing/2014/main" val="347723165"/>
                    </a:ext>
                  </a:extLst>
                </a:gridCol>
                <a:gridCol w="3633702">
                  <a:extLst>
                    <a:ext uri="{9D8B030D-6E8A-4147-A177-3AD203B41FA5}">
                      <a16:colId xmlns:a16="http://schemas.microsoft.com/office/drawing/2014/main" val="2849203564"/>
                    </a:ext>
                  </a:extLst>
                </a:gridCol>
                <a:gridCol w="2401338">
                  <a:extLst>
                    <a:ext uri="{9D8B030D-6E8A-4147-A177-3AD203B41FA5}">
                      <a16:colId xmlns:a16="http://schemas.microsoft.com/office/drawing/2014/main" val="934660078"/>
                    </a:ext>
                  </a:extLst>
                </a:gridCol>
              </a:tblGrid>
              <a:tr h="135853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4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4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4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b="1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n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n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hay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ảy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ấ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12190411"/>
                  </a:ext>
                </a:extLst>
              </a:tr>
              <a:tr h="66185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ắ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9242895"/>
                  </a:ext>
                </a:extLst>
              </a:tr>
              <a:tr h="66185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lỏng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0648979"/>
                  </a:ext>
                </a:extLst>
              </a:tr>
              <a:tr h="66185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khí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2926206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258490" y="4856302"/>
            <a:ext cx="2342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59727" y="5638018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64077" y="486501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27863" y="4011568"/>
            <a:ext cx="2190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29391" y="398544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58194" y="5608432"/>
            <a:ext cx="21510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18067" y="3835780"/>
            <a:ext cx="34790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18068" y="5569601"/>
            <a:ext cx="33136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ó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44044" y="4700845"/>
            <a:ext cx="36750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014856" y="4011568"/>
            <a:ext cx="21640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858102" y="4682128"/>
            <a:ext cx="2795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766660" y="5469932"/>
            <a:ext cx="27867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ố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6148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3" grpId="0"/>
      <p:bldP spid="14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7569571"/>
              </p:ext>
            </p:extLst>
          </p:nvPr>
        </p:nvGraphicFramePr>
        <p:xfrm>
          <a:off x="679269" y="1881053"/>
          <a:ext cx="11234057" cy="4484913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2101661">
                  <a:extLst>
                    <a:ext uri="{9D8B030D-6E8A-4147-A177-3AD203B41FA5}">
                      <a16:colId xmlns:a16="http://schemas.microsoft.com/office/drawing/2014/main" val="2004101620"/>
                    </a:ext>
                  </a:extLst>
                </a:gridCol>
                <a:gridCol w="963890">
                  <a:extLst>
                    <a:ext uri="{9D8B030D-6E8A-4147-A177-3AD203B41FA5}">
                      <a16:colId xmlns:a16="http://schemas.microsoft.com/office/drawing/2014/main" val="787162870"/>
                    </a:ext>
                  </a:extLst>
                </a:gridCol>
                <a:gridCol w="1673266">
                  <a:extLst>
                    <a:ext uri="{9D8B030D-6E8A-4147-A177-3AD203B41FA5}">
                      <a16:colId xmlns:a16="http://schemas.microsoft.com/office/drawing/2014/main" val="1088798270"/>
                    </a:ext>
                  </a:extLst>
                </a:gridCol>
                <a:gridCol w="1673266">
                  <a:extLst>
                    <a:ext uri="{9D8B030D-6E8A-4147-A177-3AD203B41FA5}">
                      <a16:colId xmlns:a16="http://schemas.microsoft.com/office/drawing/2014/main" val="1274050291"/>
                    </a:ext>
                  </a:extLst>
                </a:gridCol>
                <a:gridCol w="1629165">
                  <a:extLst>
                    <a:ext uri="{9D8B030D-6E8A-4147-A177-3AD203B41FA5}">
                      <a16:colId xmlns:a16="http://schemas.microsoft.com/office/drawing/2014/main" val="3490569255"/>
                    </a:ext>
                  </a:extLst>
                </a:gridCol>
                <a:gridCol w="1600185">
                  <a:extLst>
                    <a:ext uri="{9D8B030D-6E8A-4147-A177-3AD203B41FA5}">
                      <a16:colId xmlns:a16="http://schemas.microsoft.com/office/drawing/2014/main" val="3903137994"/>
                    </a:ext>
                  </a:extLst>
                </a:gridCol>
                <a:gridCol w="1592624">
                  <a:extLst>
                    <a:ext uri="{9D8B030D-6E8A-4147-A177-3AD203B41FA5}">
                      <a16:colId xmlns:a16="http://schemas.microsoft.com/office/drawing/2014/main" val="646606318"/>
                    </a:ext>
                  </a:extLst>
                </a:gridCol>
              </a:tblGrid>
              <a:tr h="629465"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 thể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00112046"/>
                  </a:ext>
                </a:extLst>
              </a:tr>
              <a:tr h="129825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 định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ễ bị nén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ó bị nén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ất khó bị nén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91315644"/>
                  </a:ext>
                </a:extLst>
              </a:tr>
              <a:tr h="62946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uối ăn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ắ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08457065"/>
                  </a:ext>
                </a:extLst>
              </a:tr>
              <a:tr h="62946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 khí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52611476"/>
                  </a:ext>
                </a:extLst>
              </a:tr>
              <a:tr h="1298259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 khoáng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ỏng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88356626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3605349" y="0"/>
            <a:ext cx="4807131" cy="1105989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75062" y="1105989"/>
            <a:ext cx="7454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694483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3075" descr="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2466" y="197622"/>
            <a:ext cx="12143107" cy="6535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" name="TextBox 31"/>
          <p:cNvSpPr txBox="1"/>
          <p:nvPr/>
        </p:nvSpPr>
        <p:spPr>
          <a:xfrm>
            <a:off x="2073596" y="265233"/>
            <a:ext cx="4705454" cy="916144"/>
          </a:xfrm>
          <a:prstGeom prst="rect">
            <a:avLst/>
          </a:prstGeom>
          <a:noFill/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5355" b="1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Bookman Old Style" pitchFamily="18" charset="0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7359" y="2371725"/>
          <a:ext cx="113841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359" y="2371725"/>
                        <a:ext cx="113841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60936" y="5569808"/>
            <a:ext cx="5812565" cy="827017"/>
          </a:xfrm>
          <a:prstGeom prst="rect">
            <a:avLst/>
          </a:prstGeom>
          <a:solidFill>
            <a:srgbClr val="663300">
              <a:alpha val="47000"/>
            </a:srgbClr>
          </a:solidFill>
        </p:spPr>
        <p:txBody>
          <a:bodyPr wrap="square" lIns="91182" tIns="45591" rIns="91182" bIns="45591" rtlCol="0">
            <a:spAutoFit/>
          </a:bodyPr>
          <a:lstStyle/>
          <a:p>
            <a:pPr algn="ctr"/>
            <a:r>
              <a:rPr lang="vi-VN" sz="4776" dirty="0">
                <a:solidFill>
                  <a:srgbClr val="FFFF00"/>
                </a:solidFill>
                <a:latin typeface="UVN Ai Cap" panose="02040603050506020204" pitchFamily="18" charset="0"/>
              </a:rPr>
              <a:t>A</a:t>
            </a:r>
            <a:endParaRPr lang="en-US" sz="4776" dirty="0">
              <a:solidFill>
                <a:srgbClr val="FFFF00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353533" y="1035514"/>
            <a:ext cx="10594339" cy="3299874"/>
          </a:xfrm>
          <a:prstGeom prst="rect">
            <a:avLst/>
          </a:prstGeom>
          <a:solidFill>
            <a:schemeClr val="accent1">
              <a:alpha val="47000"/>
            </a:schemeClr>
          </a:solidFill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47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347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47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47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47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474" b="1" dirty="0" smtClean="0"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3474" b="1" dirty="0" err="1" smtClean="0">
                <a:latin typeface="Times New Roman" pitchFamily="18" charset="0"/>
                <a:cs typeface="Times New Roman" pitchFamily="18" charset="0"/>
              </a:rPr>
              <a:t>hơi</a:t>
            </a:r>
            <a:r>
              <a:rPr lang="en-US" sz="347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47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 smtClean="0">
                <a:latin typeface="Times New Roman" pitchFamily="18" charset="0"/>
                <a:cs typeface="Times New Roman" pitchFamily="18" charset="0"/>
              </a:rPr>
              <a:t>ngưng</a:t>
            </a:r>
            <a:r>
              <a:rPr lang="en-US" sz="347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 smtClean="0"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474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47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47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dirty="0" err="1" smtClean="0">
                <a:latin typeface="Times New Roman" pitchFamily="18" charset="0"/>
                <a:cs typeface="Times New Roman" pitchFamily="18" charset="0"/>
              </a:rPr>
              <a:t>mây</a:t>
            </a:r>
            <a:endParaRPr lang="en-US" sz="347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474" dirty="0" err="1" smtClean="0">
                <a:latin typeface="Times New Roman" pitchFamily="18" charset="0"/>
                <a:cs typeface="Times New Roman" pitchFamily="18" charset="0"/>
              </a:rPr>
              <a:t>Gió</a:t>
            </a:r>
            <a:r>
              <a:rPr lang="en-US" sz="347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dirty="0" err="1" smtClean="0">
                <a:latin typeface="Times New Roman" pitchFamily="18" charset="0"/>
                <a:cs typeface="Times New Roman" pitchFamily="18" charset="0"/>
              </a:rPr>
              <a:t>thổi</a:t>
            </a:r>
            <a:endParaRPr lang="en-US" sz="347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474" dirty="0" err="1" smtClean="0">
                <a:latin typeface="Times New Roman" pitchFamily="18" charset="0"/>
                <a:cs typeface="Times New Roman" pitchFamily="18" charset="0"/>
              </a:rPr>
              <a:t>Mưa</a:t>
            </a:r>
            <a:r>
              <a:rPr lang="en-US" sz="347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dirty="0" err="1" smtClean="0">
                <a:latin typeface="Times New Roman" pitchFamily="18" charset="0"/>
                <a:cs typeface="Times New Roman" pitchFamily="18" charset="0"/>
              </a:rPr>
              <a:t>rơi</a:t>
            </a:r>
            <a:endParaRPr lang="en-US" sz="347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474" dirty="0" err="1" smtClean="0">
                <a:latin typeface="Times New Roman" pitchFamily="18" charset="0"/>
                <a:cs typeface="Times New Roman" pitchFamily="18" charset="0"/>
              </a:rPr>
              <a:t>Lốc</a:t>
            </a:r>
            <a:r>
              <a:rPr lang="en-US" sz="347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dirty="0" err="1" smtClean="0">
                <a:latin typeface="Times New Roman" pitchFamily="18" charset="0"/>
                <a:cs typeface="Times New Roman" pitchFamily="18" charset="0"/>
              </a:rPr>
              <a:t>xoáy</a:t>
            </a:r>
            <a:endParaRPr lang="en-US" sz="3474" dirty="0">
              <a:latin typeface="Times New Roman" pitchFamily="18" charset="0"/>
              <a:cs typeface="Times New Roman" pitchFamily="18" charset="0"/>
            </a:endParaRPr>
          </a:p>
          <a:p>
            <a:endParaRPr lang="en-US" sz="3474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8244" y="4563071"/>
            <a:ext cx="3522765" cy="916144"/>
          </a:xfrm>
          <a:prstGeom prst="rect">
            <a:avLst/>
          </a:prstGeom>
          <a:noFill/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5355" i="1" u="sng" dirty="0" err="1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Đáp</a:t>
            </a:r>
            <a:r>
              <a:rPr lang="en-US" sz="5355" i="1" u="sng" dirty="0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 </a:t>
            </a:r>
            <a:r>
              <a:rPr lang="en-US" sz="5355" i="1" u="sng" dirty="0" err="1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án</a:t>
            </a:r>
            <a:r>
              <a:rPr lang="en-US" sz="5355" i="1" u="sng" dirty="0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12740" y="628660"/>
            <a:ext cx="1291786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5">
            <a:extLst/>
          </a:blip>
          <a:srcRect/>
          <a:stretch>
            <a:fillRect/>
          </a:stretch>
        </p:blipFill>
        <p:spPr bwMode="auto">
          <a:xfrm>
            <a:off x="10703616" y="503564"/>
            <a:ext cx="111003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79679" y="170281"/>
            <a:ext cx="1357911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685136" y="620131"/>
            <a:ext cx="1078788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lIns="91182" tIns="45591" rIns="91182" bIns="45591" anchor="ctr"/>
          <a:lstStyle/>
          <a:p>
            <a:pPr algn="ctr">
              <a:defRPr/>
            </a:pPr>
            <a:r>
              <a:rPr lang="en-US" sz="130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92" y="17767"/>
            <a:ext cx="1700643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1225940" y="6019800"/>
            <a:ext cx="607155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4797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3075" descr="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2466" y="197622"/>
            <a:ext cx="12143107" cy="6535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" name="TextBox 31"/>
          <p:cNvSpPr txBox="1"/>
          <p:nvPr/>
        </p:nvSpPr>
        <p:spPr>
          <a:xfrm>
            <a:off x="2073596" y="265233"/>
            <a:ext cx="4705454" cy="916144"/>
          </a:xfrm>
          <a:prstGeom prst="rect">
            <a:avLst/>
          </a:prstGeom>
          <a:noFill/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5355" b="1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Bookman Old Style" pitchFamily="18" charset="0"/>
              </a:rPr>
              <a:t>CÂU HỎI 2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7359" y="2371725"/>
          <a:ext cx="113841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359" y="2371725"/>
                        <a:ext cx="113841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60936" y="5569808"/>
            <a:ext cx="5812565" cy="827017"/>
          </a:xfrm>
          <a:prstGeom prst="rect">
            <a:avLst/>
          </a:prstGeom>
          <a:solidFill>
            <a:srgbClr val="663300">
              <a:alpha val="47000"/>
            </a:srgbClr>
          </a:solidFill>
        </p:spPr>
        <p:txBody>
          <a:bodyPr wrap="square" lIns="91182" tIns="45591" rIns="91182" bIns="45591" rtlCol="0">
            <a:spAutoFit/>
          </a:bodyPr>
          <a:lstStyle/>
          <a:p>
            <a:pPr algn="ctr"/>
            <a:r>
              <a:rPr lang="en-US" sz="4776" dirty="0">
                <a:solidFill>
                  <a:srgbClr val="FFFF00"/>
                </a:solidFill>
                <a:latin typeface="UVN Ai Cap" panose="02040603050506020204" pitchFamily="18" charset="0"/>
              </a:rPr>
              <a:t>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18244" y="4563071"/>
            <a:ext cx="3522765" cy="916144"/>
          </a:xfrm>
          <a:prstGeom prst="rect">
            <a:avLst/>
          </a:prstGeom>
          <a:noFill/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5355" i="1" u="sng" dirty="0" err="1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Đáp</a:t>
            </a:r>
            <a:r>
              <a:rPr lang="en-US" sz="5355" i="1" u="sng" dirty="0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 </a:t>
            </a:r>
            <a:r>
              <a:rPr lang="en-US" sz="5355" i="1" u="sng" dirty="0" err="1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án</a:t>
            </a:r>
            <a:r>
              <a:rPr lang="en-US" sz="5355" i="1" u="sng" dirty="0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12740" y="628660"/>
            <a:ext cx="1291786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5">
            <a:extLst/>
          </a:blip>
          <a:srcRect/>
          <a:stretch>
            <a:fillRect/>
          </a:stretch>
        </p:blipFill>
        <p:spPr bwMode="auto">
          <a:xfrm>
            <a:off x="10703616" y="503564"/>
            <a:ext cx="111003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79679" y="170281"/>
            <a:ext cx="1357911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19239" y="599538"/>
            <a:ext cx="1078788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lIns="91182" tIns="45591" rIns="91182" bIns="45591" anchor="ctr"/>
          <a:lstStyle/>
          <a:p>
            <a:pPr algn="ctr">
              <a:defRPr/>
            </a:pPr>
            <a:r>
              <a:rPr lang="en-US" sz="130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92" y="17767"/>
            <a:ext cx="1700643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1225940" y="6019800"/>
            <a:ext cx="607155" cy="6096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353533" y="1230468"/>
            <a:ext cx="10594339" cy="3522114"/>
          </a:xfrm>
          <a:prstGeom prst="rect">
            <a:avLst/>
          </a:prstGeom>
          <a:solidFill>
            <a:schemeClr val="accent1">
              <a:alpha val="47000"/>
            </a:schemeClr>
          </a:solidFill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mùi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thơm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tỏa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hồng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ngửi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mùi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thơm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184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184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dàng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nén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318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endParaRPr lang="en-US" sz="318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tỏa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endParaRPr lang="en-US" sz="318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chảy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184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184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95592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0"/>
                            </p:stCondLst>
                            <p:childTnLst>
                              <p:par>
                                <p:cTn id="7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0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000"/>
                            </p:stCondLst>
                            <p:childTnLst>
                              <p:par>
                                <p:cTn id="7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10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000"/>
                            </p:stCondLst>
                            <p:childTnLst>
                              <p:par>
                                <p:cTn id="97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2" grpId="0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762103" y="0"/>
            <a:ext cx="5016137" cy="10363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" y="1750423"/>
            <a:ext cx="12131040" cy="488550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61851" y="1114701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Qua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de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271776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833" y="1811383"/>
            <a:ext cx="4876190" cy="4876190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5687002" y="1889455"/>
            <a:ext cx="6008914" cy="208135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deo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algn="ctr"/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92731" y="148046"/>
            <a:ext cx="4380412" cy="8621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91422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406213" y="383176"/>
            <a:ext cx="9718766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1" y="2682240"/>
            <a:ext cx="3866605" cy="42105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567" y="2664823"/>
            <a:ext cx="4166654" cy="41931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4220" y="2664823"/>
            <a:ext cx="4097780" cy="419317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818011" y="679725"/>
            <a:ext cx="9304920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 10: CÁC THỂ CỦA CHẤT VÀ SỰ CHUYỂN </a:t>
            </a:r>
            <a:r>
              <a:rPr lang="vi-VN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t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00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46849"/>
            <a:ext cx="12192000" cy="532165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9966" y="78376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SỰ CHUYỂN THỂ CỦA CHẤT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2366" y="413664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Ự NÓNG CHẢY VÀ SỰ ĐÔNG ĐẶC</a:t>
            </a:r>
            <a:endParaRPr lang="en-US" sz="24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03863" y="6261463"/>
            <a:ext cx="2569028" cy="61395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9431"/>
            <a:ext cx="12192000" cy="532165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236823" y="6261463"/>
            <a:ext cx="2569028" cy="58760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eft-Right Arrow 8"/>
          <p:cNvSpPr/>
          <p:nvPr/>
        </p:nvSpPr>
        <p:spPr>
          <a:xfrm>
            <a:off x="5608320" y="6513895"/>
            <a:ext cx="1062446" cy="261374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945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8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914" y="2752026"/>
            <a:ext cx="2847703" cy="162850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641669" y="2055228"/>
            <a:ext cx="2307771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ine Callout 2 2"/>
          <p:cNvSpPr/>
          <p:nvPr/>
        </p:nvSpPr>
        <p:spPr>
          <a:xfrm>
            <a:off x="7933509" y="93203"/>
            <a:ext cx="3997233" cy="3012878"/>
          </a:xfrm>
          <a:prstGeom prst="borderCallout2">
            <a:avLst>
              <a:gd name="adj1" fmla="val 48900"/>
              <a:gd name="adj2" fmla="val -54"/>
              <a:gd name="adj3" fmla="val 48398"/>
              <a:gd name="adj4" fmla="val -15142"/>
              <a:gd name="adj5" fmla="val 88882"/>
              <a:gd name="adj6" fmla="val -26623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ế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ỷ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38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, 232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, -39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Line Callout 2 10"/>
          <p:cNvSpPr/>
          <p:nvPr/>
        </p:nvSpPr>
        <p:spPr>
          <a:xfrm>
            <a:off x="7933509" y="3422469"/>
            <a:ext cx="3997233" cy="3117667"/>
          </a:xfrm>
          <a:prstGeom prst="borderCallout2">
            <a:avLst>
              <a:gd name="adj1" fmla="val 58546"/>
              <a:gd name="adj2" fmla="val -490"/>
              <a:gd name="adj3" fmla="val 59802"/>
              <a:gd name="adj4" fmla="val -10567"/>
              <a:gd name="adj5" fmla="val 31233"/>
              <a:gd name="adj6" fmla="val -24126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 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4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è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)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)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Line Callout 2 11"/>
          <p:cNvSpPr/>
          <p:nvPr/>
        </p:nvSpPr>
        <p:spPr>
          <a:xfrm rot="10800000">
            <a:off x="78375" y="67492"/>
            <a:ext cx="3640181" cy="1784431"/>
          </a:xfrm>
          <a:prstGeom prst="borderCallout2">
            <a:avLst>
              <a:gd name="adj1" fmla="val 64282"/>
              <a:gd name="adj2" fmla="val -199"/>
              <a:gd name="adj3" fmla="val 64283"/>
              <a:gd name="adj4" fmla="val -16667"/>
              <a:gd name="adj5" fmla="val 1861"/>
              <a:gd name="adj6" fmla="val -28766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8375" y="67492"/>
            <a:ext cx="3640182" cy="3038589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Line Callout 2 13"/>
          <p:cNvSpPr/>
          <p:nvPr/>
        </p:nvSpPr>
        <p:spPr>
          <a:xfrm rot="10800000">
            <a:off x="130630" y="3505967"/>
            <a:ext cx="3640181" cy="3034169"/>
          </a:xfrm>
          <a:prstGeom prst="borderCallout2">
            <a:avLst>
              <a:gd name="adj1" fmla="val 40760"/>
              <a:gd name="adj2" fmla="val -438"/>
              <a:gd name="adj3" fmla="val 41632"/>
              <a:gd name="adj4" fmla="val -16188"/>
              <a:gd name="adj5" fmla="val 78526"/>
              <a:gd name="adj6" fmla="val -287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30633" y="3566212"/>
            <a:ext cx="3640179" cy="1791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 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ò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892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1" grpId="0" animBg="1"/>
      <p:bldP spid="12" grpId="0" animBg="1"/>
      <p:bldP spid="13" grpId="0" animBg="1"/>
      <p:bldP spid="14" grpId="0" animBg="1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23406" y="1630816"/>
            <a:ext cx="10302240" cy="4457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ắ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ắ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ỷ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ò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ấ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ò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è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87040" y="69673"/>
            <a:ext cx="6156960" cy="757646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33180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9966" y="78376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SỰ CHUYỂN THỂ CỦA CHẤT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2366" y="413664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SỰ HÓA HƠI VÀ NGƯNG TỤ</a:t>
            </a:r>
            <a:endParaRPr lang="en-US" sz="24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88434" y="6007259"/>
            <a:ext cx="2569028" cy="61395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ó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09442" y="6104799"/>
            <a:ext cx="2569028" cy="58760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66651"/>
            <a:ext cx="12192000" cy="472091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8022772" y="6013123"/>
            <a:ext cx="2569028" cy="58760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ô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79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8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1013" y="2280065"/>
            <a:ext cx="2560320" cy="162850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823973" y="1818400"/>
            <a:ext cx="2307771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ine Callout 2 10"/>
          <p:cNvSpPr/>
          <p:nvPr/>
        </p:nvSpPr>
        <p:spPr>
          <a:xfrm>
            <a:off x="7933509" y="3422469"/>
            <a:ext cx="3997233" cy="3117667"/>
          </a:xfrm>
          <a:prstGeom prst="borderCallout2">
            <a:avLst>
              <a:gd name="adj1" fmla="val 58546"/>
              <a:gd name="adj2" fmla="val -490"/>
              <a:gd name="adj3" fmla="val 59215"/>
              <a:gd name="adj4" fmla="val -9194"/>
              <a:gd name="adj5" fmla="val 15688"/>
              <a:gd name="adj6" fmla="val -17721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 3,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ống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i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i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Line Callout 2 11"/>
          <p:cNvSpPr/>
          <p:nvPr/>
        </p:nvSpPr>
        <p:spPr>
          <a:xfrm rot="10800000">
            <a:off x="78375" y="67492"/>
            <a:ext cx="3640181" cy="1784431"/>
          </a:xfrm>
          <a:prstGeom prst="borderCallout2">
            <a:avLst>
              <a:gd name="adj1" fmla="val 64282"/>
              <a:gd name="adj2" fmla="val -199"/>
              <a:gd name="adj3" fmla="val 64283"/>
              <a:gd name="adj4" fmla="val -16667"/>
              <a:gd name="adj5" fmla="val 1861"/>
              <a:gd name="adj6" fmla="val -28766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8375" y="67492"/>
            <a:ext cx="3640182" cy="179126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,2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i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ng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7416343" y="0"/>
            <a:ext cx="4718050" cy="3232785"/>
            <a:chOff x="0" y="0"/>
            <a:chExt cx="72621" cy="49761"/>
          </a:xfrm>
        </p:grpSpPr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0" y="0"/>
              <a:ext cx="49165" cy="49165"/>
            </a:xfrm>
            <a:prstGeom prst="ellipse">
              <a:avLst/>
            </a:pr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>
              <a:off x="23456" y="596"/>
              <a:ext cx="49165" cy="49165"/>
            </a:xfrm>
            <a:prstGeom prst="ellipse">
              <a:avLst/>
            </a:pr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US"/>
            </a:p>
          </p:txBody>
        </p:sp>
      </p:grp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0785942" y="565724"/>
            <a:ext cx="1105535" cy="2565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 chuyển thể từ thể khí (hơi) sang thể lỏng của chất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10306517" y="-8316"/>
            <a:ext cx="1243965" cy="1084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 ngưng tụ</a:t>
            </a:r>
            <a:endParaRPr lang="en-US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7755087" y="539054"/>
            <a:ext cx="1094740" cy="2565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 chuyển thể từ thể lỏng sang thể khí (hơi) của chất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9354472" y="307552"/>
            <a:ext cx="1094740" cy="2964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8371037" y="-29271"/>
            <a:ext cx="1094740" cy="1084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 bay hơi</a:t>
            </a:r>
            <a:endParaRPr lang="en-US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-26492" y="2764136"/>
            <a:ext cx="5181966" cy="3232785"/>
            <a:chOff x="0" y="0"/>
            <a:chExt cx="72621" cy="49761"/>
          </a:xfrm>
        </p:grpSpPr>
        <p:sp>
          <p:nvSpPr>
            <p:cNvPr id="25" name="Oval 24"/>
            <p:cNvSpPr>
              <a:spLocks noChangeArrowheads="1"/>
            </p:cNvSpPr>
            <p:nvPr/>
          </p:nvSpPr>
          <p:spPr bwMode="auto">
            <a:xfrm>
              <a:off x="0" y="0"/>
              <a:ext cx="49165" cy="49165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6" name="Oval 25"/>
            <p:cNvSpPr>
              <a:spLocks noChangeArrowheads="1"/>
            </p:cNvSpPr>
            <p:nvPr/>
          </p:nvSpPr>
          <p:spPr bwMode="auto">
            <a:xfrm>
              <a:off x="23456" y="596"/>
              <a:ext cx="49165" cy="49165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US"/>
            </a:p>
          </p:txBody>
        </p:sp>
      </p:grp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3481741" y="3355566"/>
            <a:ext cx="1409271" cy="3067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ề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i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237969" y="3486194"/>
            <a:ext cx="1447527" cy="2451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ề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1929841" y="3418155"/>
            <a:ext cx="1284699" cy="2500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i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3218688" y="2802707"/>
            <a:ext cx="1006160" cy="853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i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816371" y="2799757"/>
            <a:ext cx="1094740" cy="118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i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" name="Right Arrow 3"/>
          <p:cNvSpPr/>
          <p:nvPr/>
        </p:nvSpPr>
        <p:spPr>
          <a:xfrm>
            <a:off x="5155474" y="827314"/>
            <a:ext cx="1976270" cy="365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10800000">
            <a:off x="5436296" y="4995559"/>
            <a:ext cx="1976270" cy="365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517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9" grpId="0"/>
      <p:bldP spid="20" grpId="0"/>
      <p:bldP spid="21" grpId="0"/>
      <p:bldP spid="22" grpId="0"/>
      <p:bldP spid="23" grpId="0"/>
      <p:bldP spid="27" grpId="0"/>
      <p:bldP spid="28" grpId="0"/>
      <p:bldP spid="29" grpId="0"/>
      <p:bldP spid="30" grpId="0"/>
      <p:bldP spid="31" grpId="0"/>
      <p:bldP spid="4" grpId="0" animBg="1"/>
      <p:bldP spid="3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714" y="226423"/>
            <a:ext cx="11608526" cy="6339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55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him hoạt hình Hành trình Bé giọt nướ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-1"/>
            <a:ext cx="12192000" cy="6331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186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9336"/>
            <a:ext cx="12192000" cy="421414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13211" y="0"/>
            <a:ext cx="11730446" cy="5660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,2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075" y="4673481"/>
            <a:ext cx="10859588" cy="20595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08" y="4924354"/>
            <a:ext cx="1201783" cy="778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74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6057"/>
            <a:ext cx="12192000" cy="550155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3211" y="0"/>
            <a:ext cx="11730446" cy="5660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,4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0083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ự chuyển thể rắn, lỏng, khí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3104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31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886" y="70969"/>
            <a:ext cx="10676858" cy="671606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79566" y="853441"/>
            <a:ext cx="2751909" cy="6792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 LUẬ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32631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75909" y="104503"/>
            <a:ext cx="3622765" cy="896983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02839" y="1362021"/>
            <a:ext cx="485938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The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ẩ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 descr="Lọ thủy tinh đựng mẫu 20m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243" y="1259023"/>
            <a:ext cx="5142285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1213" y="3364992"/>
            <a:ext cx="4492835" cy="330947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5783760"/>
            <a:ext cx="6498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AutoNum type="arabi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7002584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75909" y="104503"/>
            <a:ext cx="3622765" cy="896983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 NHÀ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2846" y="1254034"/>
            <a:ext cx="1112955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u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ậ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ô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ọ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ng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eriod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ọ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2846" y="4123944"/>
            <a:ext cx="101359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xyge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20433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57050" y="2203268"/>
            <a:ext cx="2595155" cy="261257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3831776" y="261257"/>
            <a:ext cx="7010400" cy="1375964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D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3862252" y="2072639"/>
            <a:ext cx="7010400" cy="132806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862252" y="3836117"/>
            <a:ext cx="7010400" cy="1288879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905795" y="5477690"/>
            <a:ext cx="7010400" cy="1423851"/>
          </a:xfrm>
          <a:prstGeom prst="roundRect">
            <a:avLst/>
          </a:prstGeom>
          <a:ln w="28575"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978330" y="2736670"/>
            <a:ext cx="849086" cy="66403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2" idx="6"/>
            <a:endCxn id="3" idx="1"/>
          </p:cNvCxnSpPr>
          <p:nvPr/>
        </p:nvCxnSpPr>
        <p:spPr>
          <a:xfrm flipV="1">
            <a:off x="2952205" y="949239"/>
            <a:ext cx="879571" cy="2560315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2" idx="6"/>
            <a:endCxn id="5" idx="1"/>
          </p:cNvCxnSpPr>
          <p:nvPr/>
        </p:nvCxnSpPr>
        <p:spPr>
          <a:xfrm>
            <a:off x="2952205" y="3509554"/>
            <a:ext cx="910047" cy="971003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2" idx="6"/>
            <a:endCxn id="6" idx="1"/>
          </p:cNvCxnSpPr>
          <p:nvPr/>
        </p:nvCxnSpPr>
        <p:spPr>
          <a:xfrm>
            <a:off x="2952205" y="3509554"/>
            <a:ext cx="953590" cy="268006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338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6423" y="1323700"/>
            <a:ext cx="11460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AutoNum type="romanUcPeriod"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HỂ CỦA CHẤT: THỂ RẮN, THỂ LỎNG, THỂ KHÍ</a:t>
            </a:r>
          </a:p>
          <a:p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981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724296"/>
            <a:ext cx="6244047" cy="5133703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3966" y="1236617"/>
            <a:ext cx="2560320" cy="162850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305007" y="3169919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ân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oại 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 vật 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 3 nhóm theo ba thể của chất </a:t>
            </a:r>
            <a:endParaRPr lang="en-US" sz="2400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665949"/>
              </p:ext>
            </p:extLst>
          </p:nvPr>
        </p:nvGraphicFramePr>
        <p:xfrm>
          <a:off x="6305007" y="4305715"/>
          <a:ext cx="5886993" cy="25614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62126">
                  <a:extLst>
                    <a:ext uri="{9D8B030D-6E8A-4147-A177-3AD203B41FA5}">
                      <a16:colId xmlns:a16="http://schemas.microsoft.com/office/drawing/2014/main" val="4184606454"/>
                    </a:ext>
                  </a:extLst>
                </a:gridCol>
                <a:gridCol w="1962126">
                  <a:extLst>
                    <a:ext uri="{9D8B030D-6E8A-4147-A177-3AD203B41FA5}">
                      <a16:colId xmlns:a16="http://schemas.microsoft.com/office/drawing/2014/main" val="2156881695"/>
                    </a:ext>
                  </a:extLst>
                </a:gridCol>
                <a:gridCol w="1962741">
                  <a:extLst>
                    <a:ext uri="{9D8B030D-6E8A-4147-A177-3AD203B41FA5}">
                      <a16:colId xmlns:a16="http://schemas.microsoft.com/office/drawing/2014/main" val="2941308262"/>
                    </a:ext>
                  </a:extLst>
                </a:gridCol>
              </a:tblGrid>
              <a:tr h="85381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ắn</a:t>
                      </a: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ỏng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khí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96128331"/>
                  </a:ext>
                </a:extLst>
              </a:tr>
              <a:tr h="1707629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61354981"/>
                  </a:ext>
                </a:extLst>
              </a:tr>
            </a:tbl>
          </a:graphicData>
        </a:graphic>
      </p:graphicFrame>
      <p:sp>
        <p:nvSpPr>
          <p:cNvPr id="10" name="Cloud Callout 9"/>
          <p:cNvSpPr/>
          <p:nvPr/>
        </p:nvSpPr>
        <p:spPr>
          <a:xfrm>
            <a:off x="7566212" y="1335741"/>
            <a:ext cx="1769377" cy="1316039"/>
          </a:xfrm>
          <a:prstGeom prst="cloudCallout">
            <a:avLst>
              <a:gd name="adj1" fmla="val 798234"/>
              <a:gd name="adj2" fmla="val 1376816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5871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196046" y="19159"/>
            <a:ext cx="3448594" cy="58347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6354" y="976601"/>
            <a:ext cx="3701144" cy="431696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96087" y="1393372"/>
            <a:ext cx="1463040" cy="13716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 RẮ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179320" y="1323703"/>
            <a:ext cx="5233852" cy="1367246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ử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30923" y="3135085"/>
            <a:ext cx="1463040" cy="13716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 LỎ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400589" y="4859382"/>
            <a:ext cx="1463040" cy="1371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 RẮ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179320" y="2991393"/>
            <a:ext cx="5233852" cy="1367246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ử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2179320" y="4720045"/>
            <a:ext cx="5233852" cy="1367246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ử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0357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6423" y="1323700"/>
            <a:ext cx="1146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ÁC THỂ CỦA CHẤT: THỂ RẮN, THỂ LỎNG, THỂ KHÍ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352015"/>
            <a:ext cx="3196046" cy="228965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565" y="1777249"/>
            <a:ext cx="4040778" cy="31953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0262" y="2168434"/>
            <a:ext cx="3927261" cy="25341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463" y="5944471"/>
            <a:ext cx="1201783" cy="77891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84663" y="4772297"/>
            <a:ext cx="1854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ốc</a:t>
            </a:r>
            <a:r>
              <a:rPr lang="en-US" dirty="0" smtClean="0"/>
              <a:t> </a:t>
            </a:r>
            <a:r>
              <a:rPr lang="en-US" dirty="0" err="1" smtClean="0"/>
              <a:t>nước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246914" y="4956963"/>
            <a:ext cx="1854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ục</a:t>
            </a:r>
            <a:r>
              <a:rPr lang="en-US" dirty="0" smtClean="0"/>
              <a:t> </a:t>
            </a:r>
            <a:r>
              <a:rPr lang="en-US" dirty="0" err="1" smtClean="0"/>
              <a:t>đá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900160" y="4956963"/>
            <a:ext cx="22816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bóng</a:t>
            </a:r>
            <a:r>
              <a:rPr lang="en-US" dirty="0" smtClean="0"/>
              <a:t> bay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bơm</a:t>
            </a:r>
            <a:r>
              <a:rPr lang="en-US" dirty="0" smtClean="0"/>
              <a:t> </a:t>
            </a:r>
            <a:r>
              <a:rPr lang="en-US" dirty="0" err="1" smtClean="0"/>
              <a:t>khí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654628" y="5930537"/>
            <a:ext cx="102935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>
              <a:buAutoNum type="arabicPeriod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478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6423" y="1323700"/>
            <a:ext cx="11460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AutoNum type="romanUcPeriod"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HỂ CỦA CHẤT: THỂ RẮN, THỂ LỎNG, THỂ KHÍ</a:t>
            </a:r>
          </a:p>
          <a:p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4435115"/>
              </p:ext>
            </p:extLst>
          </p:nvPr>
        </p:nvGraphicFramePr>
        <p:xfrm>
          <a:off x="836023" y="2038505"/>
          <a:ext cx="9945188" cy="4003774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1655293">
                  <a:extLst>
                    <a:ext uri="{9D8B030D-6E8A-4147-A177-3AD203B41FA5}">
                      <a16:colId xmlns:a16="http://schemas.microsoft.com/office/drawing/2014/main" val="95627062"/>
                    </a:ext>
                  </a:extLst>
                </a:gridCol>
                <a:gridCol w="1820421">
                  <a:extLst>
                    <a:ext uri="{9D8B030D-6E8A-4147-A177-3AD203B41FA5}">
                      <a16:colId xmlns:a16="http://schemas.microsoft.com/office/drawing/2014/main" val="3595986136"/>
                    </a:ext>
                  </a:extLst>
                </a:gridCol>
                <a:gridCol w="2593696">
                  <a:extLst>
                    <a:ext uri="{9D8B030D-6E8A-4147-A177-3AD203B41FA5}">
                      <a16:colId xmlns:a16="http://schemas.microsoft.com/office/drawing/2014/main" val="347723165"/>
                    </a:ext>
                  </a:extLst>
                </a:gridCol>
                <a:gridCol w="1919766">
                  <a:extLst>
                    <a:ext uri="{9D8B030D-6E8A-4147-A177-3AD203B41FA5}">
                      <a16:colId xmlns:a16="http://schemas.microsoft.com/office/drawing/2014/main" val="2849203564"/>
                    </a:ext>
                  </a:extLst>
                </a:gridCol>
                <a:gridCol w="1956012">
                  <a:extLst>
                    <a:ext uri="{9D8B030D-6E8A-4147-A177-3AD203B41FA5}">
                      <a16:colId xmlns:a16="http://schemas.microsoft.com/office/drawing/2014/main" val="934660078"/>
                    </a:ext>
                  </a:extLst>
                </a:gridCol>
              </a:tblGrid>
              <a:tr h="165567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24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n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D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12190411"/>
                  </a:ext>
                </a:extLst>
              </a:tr>
              <a:tr h="62940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rắ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9242895"/>
                  </a:ext>
                </a:extLst>
              </a:tr>
              <a:tr h="62940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lỏng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0648979"/>
                  </a:ext>
                </a:extLst>
              </a:tr>
              <a:tr h="62940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khí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2926206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01983" y="3770031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20855" y="529258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01983" y="453657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744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0</TotalTime>
  <Words>1606</Words>
  <Application>Microsoft Office PowerPoint</Application>
  <PresentationFormat>Widescreen</PresentationFormat>
  <Paragraphs>293</Paragraphs>
  <Slides>32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Arial</vt:lpstr>
      <vt:lpstr>Bookman Old Style</vt:lpstr>
      <vt:lpstr>Calibri</vt:lpstr>
      <vt:lpstr>Calibri Light</vt:lpstr>
      <vt:lpstr>Tahoma</vt:lpstr>
      <vt:lpstr>Times New Roman</vt:lpstr>
      <vt:lpstr>UVN Ai Cap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9</cp:revision>
  <dcterms:created xsi:type="dcterms:W3CDTF">2021-08-08T15:07:11Z</dcterms:created>
  <dcterms:modified xsi:type="dcterms:W3CDTF">2021-08-19T07:55:58Z</dcterms:modified>
</cp:coreProperties>
</file>